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C3D561" w14:textId="77777777" w:rsidR="009F2943" w:rsidRPr="00A038CF" w:rsidRDefault="00A038CF" w:rsidP="002E4415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5 </w:t>
      </w:r>
      <w:r w:rsidR="00DE4DDF" w:rsidRPr="00DE4DDF">
        <w:rPr>
          <w:rStyle w:val="PageNumber"/>
          <w:sz w:val="28"/>
          <w:szCs w:val="28"/>
        </w:rPr>
        <w:t>Equations of Lines and Linear Models</w:t>
      </w:r>
    </w:p>
    <w:p w14:paraId="1CAEAEA1" w14:textId="77777777" w:rsidR="0014683B" w:rsidRPr="00C05763" w:rsidRDefault="0014683B" w:rsidP="0014683B">
      <w:pPr>
        <w:shd w:val="clear" w:color="auto" w:fill="E0E0E0"/>
        <w:rPr>
          <w:b/>
        </w:rPr>
      </w:pPr>
      <w:r>
        <w:rPr>
          <w:b/>
        </w:rPr>
        <w:t>Point-Slope Form</w:t>
      </w:r>
    </w:p>
    <w:p w14:paraId="746E210A" w14:textId="77777777" w:rsidR="0014683B" w:rsidRDefault="0014683B" w:rsidP="0014683B">
      <w:pPr>
        <w:shd w:val="clear" w:color="auto" w:fill="E0E0E0"/>
        <w:spacing w:after="120"/>
      </w:pPr>
      <w:r>
        <w:t xml:space="preserve">The </w:t>
      </w:r>
      <w:r w:rsidRPr="009575CF">
        <w:rPr>
          <w:b/>
        </w:rPr>
        <w:t xml:space="preserve">point-slope </w:t>
      </w:r>
      <w:r w:rsidR="009575CF" w:rsidRPr="009575CF">
        <w:rPr>
          <w:b/>
        </w:rPr>
        <w:t>form</w:t>
      </w:r>
      <w:r w:rsidR="009575CF">
        <w:t xml:space="preserve"> </w:t>
      </w:r>
      <w:r>
        <w:t xml:space="preserve">of the equation of the line with slope </w:t>
      </w:r>
      <w:r>
        <w:rPr>
          <w:i/>
        </w:rPr>
        <w:t>m</w:t>
      </w:r>
      <w:r>
        <w:t xml:space="preserve"> passing through the point </w:t>
      </w:r>
      <w:r w:rsidR="005E35CF" w:rsidRPr="005E35CF">
        <w:rPr>
          <w:position w:val="-14"/>
        </w:rPr>
        <w:object w:dxaOrig="740" w:dyaOrig="400" w14:anchorId="7C6CE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7.2pt;height:19.8pt" o:ole="">
            <v:imagedata r:id="rId7" o:title=""/>
          </v:shape>
          <o:OLEObject Type="Embed" ProgID="Equation.DSMT4" ShapeID="_x0000_i1039" DrawAspect="Content" ObjectID="_1628053087" r:id="rId8"/>
        </w:object>
      </w:r>
      <w:r>
        <w:t xml:space="preserve"> is</w:t>
      </w:r>
      <w:r w:rsidR="00E42AAD">
        <w:t xml:space="preserve"> given as follows.</w:t>
      </w:r>
    </w:p>
    <w:p w14:paraId="3FF67292" w14:textId="77777777" w:rsidR="0014683B" w:rsidRPr="0014683B" w:rsidRDefault="00E42AAD" w:rsidP="0014683B">
      <w:pPr>
        <w:shd w:val="clear" w:color="auto" w:fill="E0E0E0"/>
        <w:jc w:val="center"/>
      </w:pPr>
      <w:r w:rsidRPr="005E35CF">
        <w:rPr>
          <w:position w:val="-14"/>
          <w:sz w:val="22"/>
          <w:szCs w:val="22"/>
        </w:rPr>
        <w:object w:dxaOrig="1980" w:dyaOrig="400" w14:anchorId="794A0A56">
          <v:shape id="_x0000_i1040" type="#_x0000_t75" style="width:99pt;height:19.8pt" o:ole="">
            <v:imagedata r:id="rId9" o:title=""/>
          </v:shape>
          <o:OLEObject Type="Embed" ProgID="Equation.DSMT4" ShapeID="_x0000_i1040" DrawAspect="Content" ObjectID="_1628053088" r:id="rId10"/>
        </w:object>
      </w:r>
    </w:p>
    <w:p w14:paraId="2C9CC3EF" w14:textId="77777777" w:rsidR="00E921E1" w:rsidRDefault="00E544B5" w:rsidP="00E921E1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E921E1">
        <w:rPr>
          <w:b/>
          <w:bCs/>
          <w:sz w:val="28"/>
          <w:szCs w:val="28"/>
        </w:rPr>
        <w:t xml:space="preserve">  </w:t>
      </w:r>
      <w:proofErr w:type="gramStart"/>
      <w:r w:rsidR="00E921E1">
        <w:rPr>
          <w:b/>
          <w:bCs/>
          <w:sz w:val="28"/>
          <w:szCs w:val="28"/>
        </w:rPr>
        <w:t xml:space="preserve">1  </w:t>
      </w:r>
      <w:r w:rsidR="00E921E1">
        <w:rPr>
          <w:b/>
        </w:rPr>
        <w:t>Using</w:t>
      </w:r>
      <w:proofErr w:type="gramEnd"/>
      <w:r w:rsidR="00E921E1">
        <w:rPr>
          <w:b/>
        </w:rPr>
        <w:t xml:space="preserve"> the Point-Slope Form (Given a Point and the Slope)</w:t>
      </w:r>
    </w:p>
    <w:p w14:paraId="15157202" w14:textId="77777777" w:rsidR="00E921E1" w:rsidRDefault="00F11533" w:rsidP="00E921E1">
      <w:r>
        <w:t>Write</w:t>
      </w:r>
      <w:r w:rsidR="00E921E1">
        <w:t xml:space="preserve"> an equation of the line through </w:t>
      </w:r>
      <w:r w:rsidR="00E05DCB">
        <w:t xml:space="preserve">the point </w:t>
      </w:r>
      <w:r w:rsidR="00300B01" w:rsidRPr="002A67E9">
        <w:rPr>
          <w:position w:val="-14"/>
        </w:rPr>
        <w:object w:dxaOrig="780" w:dyaOrig="400" w14:anchorId="287B8658">
          <v:shape id="_x0000_i1041" type="#_x0000_t75" style="width:39pt;height:19.8pt" o:ole="">
            <v:imagedata r:id="rId11" o:title=""/>
          </v:shape>
          <o:OLEObject Type="Embed" ProgID="Equation.DSMT4" ShapeID="_x0000_i1041" DrawAspect="Content" ObjectID="_1628053089" r:id="rId12"/>
        </w:object>
      </w:r>
      <w:r w:rsidR="00E921E1">
        <w:t xml:space="preserve"> having </w:t>
      </w:r>
      <w:proofErr w:type="gramStart"/>
      <w:r w:rsidR="00E921E1">
        <w:t>slope −</w:t>
      </w:r>
      <w:r w:rsidR="00300B01">
        <w:t>2</w:t>
      </w:r>
      <w:proofErr w:type="gramEnd"/>
      <w:r w:rsidR="00E921E1">
        <w:t>.</w:t>
      </w:r>
    </w:p>
    <w:p w14:paraId="72C36375" w14:textId="77777777" w:rsidR="00E921E1" w:rsidRDefault="00E921E1" w:rsidP="00E921E1"/>
    <w:p w14:paraId="4CCB6A34" w14:textId="77777777" w:rsidR="00E921E1" w:rsidRDefault="00E921E1" w:rsidP="00E921E1"/>
    <w:p w14:paraId="32B6198B" w14:textId="77777777" w:rsidR="00E921E1" w:rsidRDefault="00E921E1" w:rsidP="00E921E1"/>
    <w:p w14:paraId="0EFEBC5F" w14:textId="77777777" w:rsidR="00E921E1" w:rsidRDefault="00E921E1" w:rsidP="00E921E1"/>
    <w:p w14:paraId="5D8D37F1" w14:textId="77777777" w:rsidR="006A35FA" w:rsidRDefault="006A35FA" w:rsidP="00E921E1"/>
    <w:p w14:paraId="0DA7F192" w14:textId="77777777" w:rsidR="006A35FA" w:rsidRDefault="006A35FA" w:rsidP="00E921E1"/>
    <w:p w14:paraId="7EEB196B" w14:textId="77777777" w:rsidR="00E921E1" w:rsidRDefault="00E921E1" w:rsidP="00E921E1"/>
    <w:p w14:paraId="1C3B2498" w14:textId="77777777" w:rsidR="00E921E1" w:rsidRDefault="00E921E1" w:rsidP="00E921E1"/>
    <w:p w14:paraId="23F7A57A" w14:textId="77777777" w:rsidR="00E921E1" w:rsidRDefault="00E921E1" w:rsidP="00E921E1"/>
    <w:p w14:paraId="6E93ED05" w14:textId="77777777" w:rsidR="00E921E1" w:rsidRDefault="00E544B5" w:rsidP="00E921E1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E921E1">
        <w:rPr>
          <w:b/>
          <w:bCs/>
          <w:sz w:val="28"/>
          <w:szCs w:val="28"/>
        </w:rPr>
        <w:t xml:space="preserve">  </w:t>
      </w:r>
      <w:proofErr w:type="gramStart"/>
      <w:r w:rsidR="00E921E1">
        <w:rPr>
          <w:b/>
          <w:bCs/>
          <w:sz w:val="28"/>
          <w:szCs w:val="28"/>
        </w:rPr>
        <w:t xml:space="preserve">2  </w:t>
      </w:r>
      <w:r w:rsidR="00E921E1">
        <w:rPr>
          <w:b/>
        </w:rPr>
        <w:t>Using</w:t>
      </w:r>
      <w:proofErr w:type="gramEnd"/>
      <w:r w:rsidR="00E921E1">
        <w:rPr>
          <w:b/>
        </w:rPr>
        <w:t xml:space="preserve"> the Point-Slope Form (Given Two Points)</w:t>
      </w:r>
    </w:p>
    <w:p w14:paraId="3BF8BF65" w14:textId="77777777" w:rsidR="00E921E1" w:rsidRDefault="00F11533" w:rsidP="00E921E1">
      <w:r>
        <w:t>Write</w:t>
      </w:r>
      <w:r w:rsidR="00E921E1">
        <w:t xml:space="preserve"> an equation of the line through</w:t>
      </w:r>
      <w:r w:rsidR="00E05DCB">
        <w:t xml:space="preserve"> the points</w:t>
      </w:r>
      <w:r w:rsidR="00E921E1">
        <w:t xml:space="preserve"> </w:t>
      </w:r>
      <w:r w:rsidR="00EC5FF6" w:rsidRPr="002A67E9">
        <w:rPr>
          <w:position w:val="-14"/>
        </w:rPr>
        <w:object w:dxaOrig="760" w:dyaOrig="400" w14:anchorId="0DBD177D">
          <v:shape id="_x0000_i1071" type="#_x0000_t75" style="width:37.8pt;height:19.8pt" o:ole="">
            <v:imagedata r:id="rId13" o:title=""/>
          </v:shape>
          <o:OLEObject Type="Embed" ProgID="Equation.DSMT4" ShapeID="_x0000_i1071" DrawAspect="Content" ObjectID="_1628053090" r:id="rId14"/>
        </w:object>
      </w:r>
      <w:r w:rsidR="00EC5FF6">
        <w:t xml:space="preserve"> and </w:t>
      </w:r>
      <w:r w:rsidR="00EC5FF6" w:rsidRPr="002A67E9">
        <w:rPr>
          <w:position w:val="-14"/>
        </w:rPr>
        <w:object w:dxaOrig="800" w:dyaOrig="400" w14:anchorId="2A3AD713">
          <v:shape id="_x0000_i1072" type="#_x0000_t75" style="width:40.2pt;height:19.8pt" o:ole="">
            <v:imagedata r:id="rId15" o:title=""/>
          </v:shape>
          <o:OLEObject Type="Embed" ProgID="Equation.DSMT4" ShapeID="_x0000_i1072" DrawAspect="Content" ObjectID="_1628053091" r:id="rId16"/>
        </w:object>
      </w:r>
      <w:r>
        <w:t xml:space="preserve"> Write the result in standard form </w:t>
      </w:r>
      <w:r w:rsidR="005E35CF" w:rsidRPr="005E35CF">
        <w:rPr>
          <w:position w:val="-10"/>
        </w:rPr>
        <w:object w:dxaOrig="1320" w:dyaOrig="320" w14:anchorId="2E59C460">
          <v:shape id="_x0000_i1073" type="#_x0000_t75" style="width:66pt;height:16.2pt" o:ole="">
            <v:imagedata r:id="rId17" o:title=""/>
          </v:shape>
          <o:OLEObject Type="Embed" ProgID="Equation.DSMT4" ShapeID="_x0000_i1073" DrawAspect="Content" ObjectID="_1628053092" r:id="rId18"/>
        </w:object>
      </w:r>
    </w:p>
    <w:p w14:paraId="50D352CB" w14:textId="77777777" w:rsidR="00E921E1" w:rsidRDefault="00E921E1" w:rsidP="00E921E1"/>
    <w:p w14:paraId="561C0C10" w14:textId="77777777" w:rsidR="00E921E1" w:rsidRDefault="00E921E1" w:rsidP="00E921E1"/>
    <w:p w14:paraId="0D07A53F" w14:textId="51A0E618" w:rsidR="00E921E1" w:rsidRDefault="00E921E1" w:rsidP="00E921E1"/>
    <w:p w14:paraId="24A81637" w14:textId="5F68FA3F" w:rsidR="00481AF0" w:rsidRDefault="00481AF0" w:rsidP="00E921E1"/>
    <w:p w14:paraId="59551A8D" w14:textId="77777777" w:rsidR="00481AF0" w:rsidRDefault="00481AF0" w:rsidP="00E921E1"/>
    <w:p w14:paraId="5810B97B" w14:textId="77777777" w:rsidR="006A35FA" w:rsidRDefault="006A35FA" w:rsidP="006A35FA"/>
    <w:p w14:paraId="14A87A3B" w14:textId="77777777" w:rsidR="006A35FA" w:rsidRPr="00C05763" w:rsidRDefault="006F7053" w:rsidP="006A35FA">
      <w:pPr>
        <w:shd w:val="clear" w:color="auto" w:fill="E0E0E0"/>
        <w:rPr>
          <w:b/>
        </w:rPr>
      </w:pPr>
      <w:r>
        <w:rPr>
          <w:b/>
        </w:rPr>
        <w:t>Slope-Intercept</w:t>
      </w:r>
      <w:r w:rsidR="006A35FA">
        <w:rPr>
          <w:b/>
        </w:rPr>
        <w:t xml:space="preserve"> Form</w:t>
      </w:r>
    </w:p>
    <w:p w14:paraId="1E65D50B" w14:textId="77777777" w:rsidR="006A35FA" w:rsidRPr="006F7053" w:rsidRDefault="006A35FA" w:rsidP="006A35FA">
      <w:pPr>
        <w:shd w:val="clear" w:color="auto" w:fill="E0E0E0"/>
        <w:spacing w:after="120"/>
      </w:pPr>
      <w:r>
        <w:t xml:space="preserve">The </w:t>
      </w:r>
      <w:r w:rsidR="006F7053" w:rsidRPr="00A01F6D">
        <w:rPr>
          <w:b/>
        </w:rPr>
        <w:t>slope-intercept form</w:t>
      </w:r>
      <w:r>
        <w:t xml:space="preserve"> of the equation of the line with slope </w:t>
      </w:r>
      <w:r>
        <w:rPr>
          <w:i/>
        </w:rPr>
        <w:t>m</w:t>
      </w:r>
      <w:r>
        <w:t xml:space="preserve"> </w:t>
      </w:r>
      <w:r w:rsidR="006F7053">
        <w:t xml:space="preserve">and </w:t>
      </w:r>
      <w:r w:rsidR="006F7053">
        <w:rPr>
          <w:i/>
        </w:rPr>
        <w:t>y</w:t>
      </w:r>
      <w:r w:rsidR="006F7053">
        <w:t xml:space="preserve">-intercept </w:t>
      </w:r>
      <w:r w:rsidR="00E05DCB">
        <w:t xml:space="preserve">(0, </w:t>
      </w:r>
      <w:r w:rsidR="006F7053">
        <w:rPr>
          <w:i/>
        </w:rPr>
        <w:t>b</w:t>
      </w:r>
      <w:r w:rsidR="00E05DCB">
        <w:t>)</w:t>
      </w:r>
      <w:r w:rsidR="006F7053">
        <w:t xml:space="preserve"> is</w:t>
      </w:r>
      <w:r w:rsidR="00E05DCB">
        <w:t xml:space="preserve"> given as follows.</w:t>
      </w:r>
    </w:p>
    <w:p w14:paraId="43AAD5E5" w14:textId="77777777" w:rsidR="006A35FA" w:rsidRPr="0014683B" w:rsidRDefault="00E05DCB" w:rsidP="006A35FA">
      <w:pPr>
        <w:shd w:val="clear" w:color="auto" w:fill="E0E0E0"/>
        <w:jc w:val="center"/>
      </w:pPr>
      <w:r w:rsidRPr="005E35CF">
        <w:rPr>
          <w:position w:val="-10"/>
          <w:sz w:val="22"/>
          <w:szCs w:val="22"/>
        </w:rPr>
        <w:object w:dxaOrig="1180" w:dyaOrig="320" w14:anchorId="0569EB93">
          <v:shape id="_x0000_i1112" type="#_x0000_t75" style="width:58.8pt;height:16.2pt" o:ole="">
            <v:imagedata r:id="rId19" o:title=""/>
          </v:shape>
          <o:OLEObject Type="Embed" ProgID="Equation.DSMT4" ShapeID="_x0000_i1112" DrawAspect="Content" ObjectID="_1628053093" r:id="rId20"/>
        </w:object>
      </w:r>
    </w:p>
    <w:p w14:paraId="0BDC964D" w14:textId="77777777" w:rsidR="006A35FA" w:rsidRDefault="006A35FA" w:rsidP="006A35FA"/>
    <w:p w14:paraId="287EAEDD" w14:textId="77777777" w:rsidR="006A35FA" w:rsidRDefault="006A35FA" w:rsidP="006A35FA"/>
    <w:p w14:paraId="1F07122E" w14:textId="77777777" w:rsidR="006A35FA" w:rsidRDefault="00E544B5" w:rsidP="006A35FA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6A35FA">
        <w:rPr>
          <w:b/>
          <w:bCs/>
          <w:sz w:val="28"/>
          <w:szCs w:val="28"/>
        </w:rPr>
        <w:t xml:space="preserve">  </w:t>
      </w:r>
      <w:proofErr w:type="gramStart"/>
      <w:r w:rsidR="006A35FA">
        <w:rPr>
          <w:b/>
          <w:bCs/>
          <w:sz w:val="28"/>
          <w:szCs w:val="28"/>
        </w:rPr>
        <w:t xml:space="preserve">3  </w:t>
      </w:r>
      <w:r w:rsidR="006A35FA">
        <w:rPr>
          <w:b/>
        </w:rPr>
        <w:t>Finding</w:t>
      </w:r>
      <w:proofErr w:type="gramEnd"/>
      <w:r w:rsidR="006A35FA">
        <w:rPr>
          <w:b/>
        </w:rPr>
        <w:t xml:space="preserve"> Slope and </w:t>
      </w:r>
      <w:r w:rsidR="006A35FA">
        <w:rPr>
          <w:b/>
          <w:i/>
        </w:rPr>
        <w:t>y</w:t>
      </w:r>
      <w:r w:rsidR="006A35FA">
        <w:rPr>
          <w:b/>
        </w:rPr>
        <w:t>-Intercept from an Equation of a Line</w:t>
      </w:r>
    </w:p>
    <w:p w14:paraId="6D512388" w14:textId="77777777" w:rsidR="006A35FA" w:rsidRDefault="006A35FA" w:rsidP="006A35FA">
      <w:r>
        <w:t xml:space="preserve">Find the slope and </w:t>
      </w:r>
      <w:r w:rsidRPr="00202582">
        <w:rPr>
          <w:i/>
        </w:rPr>
        <w:t>y</w:t>
      </w:r>
      <w:r>
        <w:t xml:space="preserve">-intercept of the line with equation </w:t>
      </w:r>
      <w:r w:rsidR="007C6CEA" w:rsidRPr="005E35CF">
        <w:rPr>
          <w:position w:val="-10"/>
        </w:rPr>
        <w:object w:dxaOrig="1320" w:dyaOrig="320" w14:anchorId="4B7F1828">
          <v:shape id="_x0000_i1113" type="#_x0000_t75" style="width:66pt;height:16.2pt" o:ole="">
            <v:imagedata r:id="rId21" o:title=""/>
          </v:shape>
          <o:OLEObject Type="Embed" ProgID="Equation.DSMT4" ShapeID="_x0000_i1113" DrawAspect="Content" ObjectID="_1628053094" r:id="rId22"/>
        </w:object>
      </w:r>
      <w:r>
        <w:t>.</w:t>
      </w:r>
    </w:p>
    <w:p w14:paraId="5CCD1AC8" w14:textId="77777777" w:rsidR="006A35FA" w:rsidRDefault="006A35FA" w:rsidP="006A35FA"/>
    <w:p w14:paraId="43894698" w14:textId="77777777" w:rsidR="006A35FA" w:rsidRDefault="006A35FA" w:rsidP="006A35FA"/>
    <w:p w14:paraId="04660A31" w14:textId="77777777" w:rsidR="006A35FA" w:rsidRDefault="006A35FA" w:rsidP="006A35FA"/>
    <w:p w14:paraId="59A1AC87" w14:textId="77777777" w:rsidR="006A35FA" w:rsidRDefault="006A35FA" w:rsidP="006A35FA"/>
    <w:p w14:paraId="2A648FC2" w14:textId="77777777" w:rsidR="006A35FA" w:rsidRDefault="006A35FA" w:rsidP="006A35FA"/>
    <w:p w14:paraId="6EEBE1B6" w14:textId="77777777" w:rsidR="006A35FA" w:rsidRDefault="006A35FA" w:rsidP="006A35FA"/>
    <w:p w14:paraId="6A3EF3F5" w14:textId="77777777" w:rsidR="00BC4B07" w:rsidRDefault="00BC4B07" w:rsidP="006A35FA"/>
    <w:p w14:paraId="0C21ED20" w14:textId="77777777" w:rsidR="00BC4B07" w:rsidRDefault="00BC4B07" w:rsidP="006A35FA">
      <w:pPr>
        <w:rPr>
          <w:i/>
        </w:rPr>
      </w:pPr>
    </w:p>
    <w:p w14:paraId="0C92A66A" w14:textId="77777777" w:rsidR="00BC4B07" w:rsidRDefault="00BC4B07" w:rsidP="006A35FA"/>
    <w:p w14:paraId="7106F66A" w14:textId="77777777" w:rsidR="00B90C63" w:rsidRDefault="00B90C63" w:rsidP="006A35FA"/>
    <w:p w14:paraId="5520C229" w14:textId="77777777" w:rsidR="00481AF0" w:rsidRDefault="00481AF0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4D2DD701" w14:textId="103179F7" w:rsidR="00B90C63" w:rsidRDefault="00E544B5" w:rsidP="00B90C63">
      <w:pPr>
        <w:rPr>
          <w:b/>
        </w:rPr>
      </w:pPr>
      <w:r>
        <w:rPr>
          <w:b/>
          <w:bCs/>
          <w:sz w:val="28"/>
          <w:szCs w:val="28"/>
        </w:rPr>
        <w:lastRenderedPageBreak/>
        <w:t>CLASSROOM EXAMPLE</w:t>
      </w:r>
      <w:r w:rsidR="00B90C63">
        <w:rPr>
          <w:b/>
          <w:bCs/>
          <w:sz w:val="28"/>
          <w:szCs w:val="28"/>
        </w:rPr>
        <w:t xml:space="preserve">  </w:t>
      </w:r>
      <w:proofErr w:type="gramStart"/>
      <w:r w:rsidR="00B90C63">
        <w:rPr>
          <w:b/>
          <w:bCs/>
          <w:sz w:val="28"/>
          <w:szCs w:val="28"/>
        </w:rPr>
        <w:t xml:space="preserve">5  </w:t>
      </w:r>
      <w:r w:rsidR="00B90C63">
        <w:rPr>
          <w:b/>
        </w:rPr>
        <w:t>Finding</w:t>
      </w:r>
      <w:proofErr w:type="gramEnd"/>
      <w:r w:rsidR="00B90C63">
        <w:rPr>
          <w:b/>
        </w:rPr>
        <w:t xml:space="preserve"> an Equation from a Graph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08"/>
        <w:gridCol w:w="3708"/>
      </w:tblGrid>
      <w:tr w:rsidR="00481AF0" w14:paraId="12016799" w14:textId="77777777" w:rsidTr="008A1963">
        <w:tc>
          <w:tcPr>
            <w:tcW w:w="5508" w:type="dxa"/>
            <w:shd w:val="clear" w:color="auto" w:fill="auto"/>
          </w:tcPr>
          <w:p w14:paraId="729E1FD8" w14:textId="77777777" w:rsidR="00481AF0" w:rsidRPr="008A1963" w:rsidRDefault="00481AF0" w:rsidP="006B0B56">
            <w:pPr>
              <w:rPr>
                <w:b/>
              </w:rPr>
            </w:pPr>
            <w:r w:rsidRPr="00F25B22">
              <w:t xml:space="preserve">Use the graph </w:t>
            </w:r>
            <w:r>
              <w:t>of the linear function</w:t>
            </w:r>
            <w:r w:rsidRPr="008A1963">
              <w:rPr>
                <w:spacing w:val="40"/>
              </w:rPr>
              <w:t xml:space="preserve"> </w:t>
            </w:r>
            <w:r w:rsidRPr="008A1963">
              <w:rPr>
                <w:i/>
              </w:rPr>
              <w:t>f</w:t>
            </w:r>
            <w:r>
              <w:t xml:space="preserve"> shown in the figure to complete the following.</w:t>
            </w:r>
          </w:p>
          <w:p w14:paraId="3738A38C" w14:textId="77777777" w:rsidR="00481AF0" w:rsidRPr="00F25B22" w:rsidRDefault="00481AF0" w:rsidP="006B0B56">
            <w:r w:rsidRPr="008A1963">
              <w:rPr>
                <w:b/>
              </w:rPr>
              <w:t xml:space="preserve">(a)  </w:t>
            </w:r>
            <w:r>
              <w:t>Identify</w:t>
            </w:r>
            <w:r w:rsidRPr="00F25B22">
              <w:t xml:space="preserve"> the slope, </w:t>
            </w:r>
            <w:r w:rsidRPr="008A1963">
              <w:rPr>
                <w:i/>
              </w:rPr>
              <w:t>y</w:t>
            </w:r>
            <w:r w:rsidRPr="00F25B22">
              <w:t xml:space="preserve">-intercept, and </w:t>
            </w:r>
            <w:r w:rsidRPr="008A1963">
              <w:rPr>
                <w:i/>
              </w:rPr>
              <w:t>x</w:t>
            </w:r>
            <w:r w:rsidRPr="00F25B22">
              <w:t>-intercept.</w:t>
            </w:r>
          </w:p>
          <w:p w14:paraId="12E6F1ED" w14:textId="77777777" w:rsidR="00481AF0" w:rsidRDefault="00481AF0" w:rsidP="00B90C63"/>
          <w:p w14:paraId="40DBD030" w14:textId="77777777" w:rsidR="00481AF0" w:rsidRDefault="00481AF0" w:rsidP="00B90C63"/>
          <w:p w14:paraId="4BCE9907" w14:textId="77777777" w:rsidR="00481AF0" w:rsidRDefault="00481AF0" w:rsidP="00B90C63"/>
          <w:p w14:paraId="4FD18858" w14:textId="77777777" w:rsidR="00481AF0" w:rsidRDefault="00481AF0" w:rsidP="00B90C63"/>
          <w:p w14:paraId="346879E7" w14:textId="77777777" w:rsidR="00481AF0" w:rsidRDefault="00481AF0" w:rsidP="00B90C63"/>
        </w:tc>
        <w:tc>
          <w:tcPr>
            <w:tcW w:w="3708" w:type="dxa"/>
            <w:vMerge w:val="restart"/>
            <w:shd w:val="clear" w:color="auto" w:fill="auto"/>
          </w:tcPr>
          <w:p w14:paraId="271955E8" w14:textId="3DF49DC9" w:rsidR="00481AF0" w:rsidRDefault="00481AF0" w:rsidP="008A1963">
            <w:pPr>
              <w:spacing w:before="20" w:after="20"/>
            </w:pPr>
            <w:r>
              <w:rPr>
                <w:noProof/>
              </w:rPr>
              <w:drawing>
                <wp:inline distT="0" distB="0" distL="0" distR="0" wp14:anchorId="3E46780D" wp14:editId="7FC6F10E">
                  <wp:extent cx="1684020" cy="1722881"/>
                  <wp:effectExtent l="0" t="0" r="0" b="0"/>
                  <wp:docPr id="91" name="Picture 91" descr="ce02-05-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ce02-05-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240" cy="1753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1AF0" w14:paraId="6DAA0F65" w14:textId="77777777" w:rsidTr="008A1963">
        <w:tc>
          <w:tcPr>
            <w:tcW w:w="5508" w:type="dxa"/>
            <w:shd w:val="clear" w:color="auto" w:fill="auto"/>
          </w:tcPr>
          <w:p w14:paraId="6D6DCF89" w14:textId="77777777" w:rsidR="00481AF0" w:rsidRPr="00507C23" w:rsidRDefault="00481AF0" w:rsidP="00481AF0">
            <w:r>
              <w:rPr>
                <w:b/>
              </w:rPr>
              <w:t xml:space="preserve">(b)  </w:t>
            </w:r>
            <w:r w:rsidRPr="00F25B22">
              <w:t xml:space="preserve">Write </w:t>
            </w:r>
            <w:r>
              <w:t>an</w:t>
            </w:r>
            <w:r w:rsidRPr="00F25B22">
              <w:t xml:space="preserve"> equation that defines</w:t>
            </w:r>
            <w:r w:rsidRPr="009948C4">
              <w:rPr>
                <w:spacing w:val="40"/>
              </w:rPr>
              <w:t xml:space="preserve"> </w:t>
            </w:r>
            <w:r>
              <w:rPr>
                <w:i/>
              </w:rPr>
              <w:t>f</w:t>
            </w:r>
            <w:r>
              <w:t>.</w:t>
            </w:r>
          </w:p>
          <w:p w14:paraId="73B003F7" w14:textId="77777777" w:rsidR="00481AF0" w:rsidRPr="00F25B22" w:rsidRDefault="00481AF0" w:rsidP="006B0B56"/>
        </w:tc>
        <w:tc>
          <w:tcPr>
            <w:tcW w:w="3708" w:type="dxa"/>
            <w:vMerge/>
            <w:shd w:val="clear" w:color="auto" w:fill="auto"/>
          </w:tcPr>
          <w:p w14:paraId="42951DEE" w14:textId="77777777" w:rsidR="00481AF0" w:rsidRDefault="00481AF0" w:rsidP="008A1963">
            <w:pPr>
              <w:spacing w:before="20" w:after="20"/>
              <w:rPr>
                <w:noProof/>
              </w:rPr>
            </w:pPr>
          </w:p>
        </w:tc>
      </w:tr>
    </w:tbl>
    <w:p w14:paraId="449E5D8C" w14:textId="77777777" w:rsidR="00B90C63" w:rsidRDefault="00B90C63" w:rsidP="00B90C63"/>
    <w:p w14:paraId="0A778F8A" w14:textId="77777777" w:rsidR="00B90C63" w:rsidRDefault="00B90C63" w:rsidP="00B90C63">
      <w:pPr>
        <w:rPr>
          <w:sz w:val="28"/>
          <w:szCs w:val="28"/>
        </w:rPr>
      </w:pPr>
    </w:p>
    <w:p w14:paraId="27CA6625" w14:textId="64C57908" w:rsidR="00B90C63" w:rsidRDefault="00B90C63" w:rsidP="00B90C63">
      <w:pPr>
        <w:rPr>
          <w:sz w:val="28"/>
          <w:szCs w:val="28"/>
        </w:rPr>
      </w:pPr>
    </w:p>
    <w:p w14:paraId="06C11575" w14:textId="3860CC0C" w:rsidR="00481AF0" w:rsidRDefault="00481AF0" w:rsidP="00B90C63">
      <w:pPr>
        <w:rPr>
          <w:sz w:val="28"/>
          <w:szCs w:val="28"/>
        </w:rPr>
      </w:pPr>
    </w:p>
    <w:p w14:paraId="7480B815" w14:textId="2B401AF4" w:rsidR="00481AF0" w:rsidRDefault="00481AF0" w:rsidP="00B90C63">
      <w:pPr>
        <w:rPr>
          <w:sz w:val="28"/>
          <w:szCs w:val="28"/>
        </w:rPr>
      </w:pPr>
    </w:p>
    <w:p w14:paraId="5556BEA8" w14:textId="77777777" w:rsidR="00582F66" w:rsidRDefault="00582F66" w:rsidP="00B90C63">
      <w:pPr>
        <w:rPr>
          <w:sz w:val="28"/>
          <w:szCs w:val="28"/>
        </w:rPr>
      </w:pPr>
      <w:bookmarkStart w:id="0" w:name="_GoBack"/>
      <w:bookmarkEnd w:id="0"/>
    </w:p>
    <w:p w14:paraId="1ABD5816" w14:textId="77777777" w:rsidR="00F83971" w:rsidRDefault="00F83971" w:rsidP="006A35FA">
      <w:pPr>
        <w:rPr>
          <w:b/>
          <w:bCs/>
        </w:rPr>
      </w:pPr>
    </w:p>
    <w:p w14:paraId="05B15EBD" w14:textId="77777777" w:rsidR="00E33B25" w:rsidRDefault="00E544B5" w:rsidP="00BC3FE3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E33B25">
        <w:rPr>
          <w:b/>
          <w:bCs/>
          <w:sz w:val="28"/>
          <w:szCs w:val="28"/>
        </w:rPr>
        <w:t xml:space="preserve">  </w:t>
      </w:r>
      <w:proofErr w:type="gramStart"/>
      <w:r w:rsidR="00653E0A">
        <w:rPr>
          <w:b/>
          <w:bCs/>
          <w:sz w:val="28"/>
          <w:szCs w:val="28"/>
        </w:rPr>
        <w:t>6</w:t>
      </w:r>
      <w:r w:rsidR="00E33B25">
        <w:rPr>
          <w:b/>
          <w:bCs/>
          <w:sz w:val="28"/>
          <w:szCs w:val="28"/>
        </w:rPr>
        <w:t xml:space="preserve">  </w:t>
      </w:r>
      <w:r w:rsidR="00E33B25">
        <w:rPr>
          <w:b/>
        </w:rPr>
        <w:t>Finding</w:t>
      </w:r>
      <w:proofErr w:type="gramEnd"/>
      <w:r w:rsidR="00E33B25">
        <w:rPr>
          <w:b/>
        </w:rPr>
        <w:t xml:space="preserve"> Equations of Parallel and Perpendicular Lines</w:t>
      </w:r>
    </w:p>
    <w:p w14:paraId="008C2E76" w14:textId="77777777" w:rsidR="00BC3FE3" w:rsidRDefault="00336701" w:rsidP="005E4C29">
      <w:pPr>
        <w:spacing w:after="120"/>
      </w:pPr>
      <w:r>
        <w:t>Write</w:t>
      </w:r>
      <w:r w:rsidR="00BC3FE3">
        <w:t xml:space="preserve"> </w:t>
      </w:r>
      <w:r w:rsidR="00C7682B">
        <w:t>an</w:t>
      </w:r>
      <w:r w:rsidR="00BC3FE3">
        <w:t xml:space="preserve"> equation in</w:t>
      </w:r>
      <w:r w:rsidR="00E33B25">
        <w:t xml:space="preserve"> both</w:t>
      </w:r>
      <w:r w:rsidR="00BC3FE3">
        <w:t xml:space="preserve"> slope-intercept</w:t>
      </w:r>
      <w:r w:rsidR="00E33B25">
        <w:t xml:space="preserve"> and standard</w:t>
      </w:r>
      <w:r w:rsidR="00BC3FE3">
        <w:t xml:space="preserve"> form of the line that passes through the point </w:t>
      </w:r>
      <w:r w:rsidR="00E33B25">
        <w:t>(</w:t>
      </w:r>
      <w:r w:rsidR="005E4C29">
        <w:t>2, –4</w:t>
      </w:r>
      <w:r w:rsidR="00E33B25">
        <w:t>)</w:t>
      </w:r>
      <w:r w:rsidR="00BC3FE3">
        <w:t xml:space="preserve"> and satisfies the given condition.</w:t>
      </w:r>
    </w:p>
    <w:p w14:paraId="48775886" w14:textId="3E18CBDF" w:rsidR="00BC3FE3" w:rsidRDefault="00BC3FE3" w:rsidP="00BC3FE3">
      <w:r>
        <w:rPr>
          <w:b/>
        </w:rPr>
        <w:t xml:space="preserve">(a)  </w:t>
      </w:r>
      <w:r>
        <w:t xml:space="preserve">parallel to the line </w:t>
      </w:r>
      <w:r w:rsidR="005E35CF" w:rsidRPr="005E35CF">
        <w:rPr>
          <w:position w:val="-10"/>
        </w:rPr>
        <w:object w:dxaOrig="1180" w:dyaOrig="320" w14:anchorId="4FC62375">
          <v:shape id="_x0000_i1118" type="#_x0000_t75" style="width:58.8pt;height:16.2pt" o:ole="">
            <v:imagedata r:id="rId24" o:title=""/>
          </v:shape>
          <o:OLEObject Type="Embed" ProgID="Equation.DSMT4" ShapeID="_x0000_i1118" DrawAspect="Content" ObjectID="_1628053095" r:id="rId25"/>
        </w:object>
      </w:r>
      <w:r w:rsidR="00481AF0">
        <w:tab/>
      </w:r>
      <w:r w:rsidR="00481AF0">
        <w:tab/>
      </w:r>
      <w:r w:rsidR="00481AF0">
        <w:tab/>
      </w:r>
      <w:r>
        <w:rPr>
          <w:b/>
        </w:rPr>
        <w:t>(</w:t>
      </w:r>
      <w:proofErr w:type="gramStart"/>
      <w:r>
        <w:rPr>
          <w:b/>
        </w:rPr>
        <w:t xml:space="preserve">b)  </w:t>
      </w:r>
      <w:r>
        <w:t>perpendicular</w:t>
      </w:r>
      <w:proofErr w:type="gramEnd"/>
      <w:r>
        <w:t xml:space="preserve"> to the line </w:t>
      </w:r>
      <w:r w:rsidR="005E35CF" w:rsidRPr="005E35CF">
        <w:rPr>
          <w:position w:val="-10"/>
        </w:rPr>
        <w:object w:dxaOrig="1180" w:dyaOrig="320" w14:anchorId="7F4B1BAA">
          <v:shape id="_x0000_i1119" type="#_x0000_t75" style="width:58.8pt;height:16.2pt" o:ole="">
            <v:imagedata r:id="rId26" o:title=""/>
          </v:shape>
          <o:OLEObject Type="Embed" ProgID="Equation.DSMT4" ShapeID="_x0000_i1119" DrawAspect="Content" ObjectID="_1628053096" r:id="rId27"/>
        </w:object>
      </w:r>
    </w:p>
    <w:p w14:paraId="258BD523" w14:textId="77777777" w:rsidR="00F674A5" w:rsidRPr="0013572D" w:rsidRDefault="00F674A5" w:rsidP="00F674A5"/>
    <w:p w14:paraId="007C6BFF" w14:textId="77777777" w:rsidR="00F674A5" w:rsidRPr="0013572D" w:rsidRDefault="00F674A5" w:rsidP="00F674A5"/>
    <w:p w14:paraId="4047C5AB" w14:textId="77777777" w:rsidR="00F674A5" w:rsidRDefault="00F674A5" w:rsidP="00F674A5"/>
    <w:p w14:paraId="1C76F529" w14:textId="77777777" w:rsidR="00F674A5" w:rsidRDefault="00F674A5" w:rsidP="00F674A5"/>
    <w:p w14:paraId="1AA7E224" w14:textId="77777777" w:rsidR="00F674A5" w:rsidRDefault="00F674A5" w:rsidP="00F674A5"/>
    <w:p w14:paraId="359B340E" w14:textId="34D9A984" w:rsidR="00F674A5" w:rsidRDefault="00F674A5" w:rsidP="00F674A5"/>
    <w:p w14:paraId="1D48ED2B" w14:textId="11BF57A7" w:rsidR="00481AF0" w:rsidRDefault="00481AF0" w:rsidP="00F674A5"/>
    <w:p w14:paraId="74924AA7" w14:textId="2B46D038" w:rsidR="00481AF0" w:rsidRDefault="00481AF0" w:rsidP="00F674A5"/>
    <w:p w14:paraId="56AECF61" w14:textId="77777777" w:rsidR="00481AF0" w:rsidRDefault="00481AF0" w:rsidP="00F674A5"/>
    <w:p w14:paraId="1E28C0AC" w14:textId="77777777" w:rsidR="00F674A5" w:rsidRDefault="00F674A5" w:rsidP="00F674A5"/>
    <w:p w14:paraId="1C745A2F" w14:textId="77777777" w:rsidR="00F674A5" w:rsidRDefault="00F674A5" w:rsidP="00F674A5"/>
    <w:p w14:paraId="36B46C6E" w14:textId="77777777" w:rsidR="00F674A5" w:rsidRDefault="00F674A5" w:rsidP="00F674A5"/>
    <w:p w14:paraId="42B08A02" w14:textId="77777777" w:rsidR="00F674A5" w:rsidRDefault="00F674A5" w:rsidP="00F674A5"/>
    <w:p w14:paraId="62765513" w14:textId="77777777" w:rsidR="0007731B" w:rsidRDefault="0007731B" w:rsidP="00B337CB">
      <w:pPr>
        <w:rPr>
          <w:b/>
          <w:sz w:val="28"/>
          <w:szCs w:val="28"/>
          <w:u w:val="single"/>
        </w:rPr>
      </w:pPr>
    </w:p>
    <w:p w14:paraId="70AAAEF0" w14:textId="77777777" w:rsidR="00B337CB" w:rsidRDefault="00E544B5" w:rsidP="00B337CB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B337CB">
        <w:rPr>
          <w:b/>
          <w:bCs/>
          <w:sz w:val="28"/>
          <w:szCs w:val="28"/>
        </w:rPr>
        <w:t xml:space="preserve">  </w:t>
      </w:r>
      <w:proofErr w:type="gramStart"/>
      <w:r w:rsidR="00F8624D">
        <w:rPr>
          <w:b/>
          <w:bCs/>
          <w:sz w:val="28"/>
          <w:szCs w:val="28"/>
        </w:rPr>
        <w:t>8</w:t>
      </w:r>
      <w:r w:rsidR="00B337CB">
        <w:rPr>
          <w:b/>
          <w:bCs/>
          <w:sz w:val="28"/>
          <w:szCs w:val="28"/>
        </w:rPr>
        <w:t xml:space="preserve">  </w:t>
      </w:r>
      <w:r w:rsidR="00F8624D">
        <w:rPr>
          <w:b/>
        </w:rPr>
        <w:t>Solving</w:t>
      </w:r>
      <w:proofErr w:type="gramEnd"/>
      <w:r w:rsidR="00F8624D">
        <w:rPr>
          <w:b/>
        </w:rPr>
        <w:t xml:space="preserve"> an Equation with a Graphing Calculator</w:t>
      </w:r>
    </w:p>
    <w:p w14:paraId="5F063122" w14:textId="77777777" w:rsidR="00B337CB" w:rsidRDefault="00F8624D" w:rsidP="00B337CB">
      <w:r>
        <w:t xml:space="preserve">Use a graphing calculator to solve </w:t>
      </w:r>
      <w:r w:rsidR="002B6702" w:rsidRPr="00E47B6A">
        <w:rPr>
          <w:position w:val="-14"/>
        </w:rPr>
        <w:object w:dxaOrig="2460" w:dyaOrig="400" w14:anchorId="726391D7">
          <v:shape id="_x0000_i1129" type="#_x0000_t75" style="width:123pt;height:19.8pt" o:ole="">
            <v:imagedata r:id="rId28" o:title=""/>
          </v:shape>
          <o:OLEObject Type="Embed" ProgID="Equation.DSMT4" ShapeID="_x0000_i1129" DrawAspect="Content" ObjectID="_1628053097" r:id="rId29"/>
        </w:object>
      </w:r>
    </w:p>
    <w:p w14:paraId="47FB5346" w14:textId="77777777" w:rsidR="003172B7" w:rsidRDefault="003172B7" w:rsidP="00BD438C"/>
    <w:p w14:paraId="57894B9D" w14:textId="77777777" w:rsidR="008F1ABE" w:rsidRPr="00821914" w:rsidRDefault="008F1ABE" w:rsidP="00036B10"/>
    <w:sectPr w:rsidR="008F1ABE" w:rsidRPr="00821914" w:rsidSect="00036B10">
      <w:pgSz w:w="12240" w:h="15840" w:code="1"/>
      <w:pgMar w:top="1080" w:right="1080" w:bottom="1440" w:left="108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5FC0B7" w14:textId="77777777" w:rsidR="00A334CF" w:rsidRDefault="00A334CF" w:rsidP="00F13E09">
      <w:r>
        <w:separator/>
      </w:r>
    </w:p>
  </w:endnote>
  <w:endnote w:type="continuationSeparator" w:id="0">
    <w:p w14:paraId="02E40B47" w14:textId="77777777" w:rsidR="00A334CF" w:rsidRDefault="00A334CF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26B262" w14:textId="77777777" w:rsidR="00A334CF" w:rsidRDefault="00A334CF" w:rsidP="00F13E09">
      <w:r>
        <w:separator/>
      </w:r>
    </w:p>
  </w:footnote>
  <w:footnote w:type="continuationSeparator" w:id="0">
    <w:p w14:paraId="57409EBE" w14:textId="77777777" w:rsidR="00A334CF" w:rsidRDefault="00A334CF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6B10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1AF0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2F66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4E5720DB"/>
  <w14:discardImageEditingData/>
  <w15:chartTrackingRefBased/>
  <w15:docId w15:val="{893E0EFF-FF6E-4538-9E05-8A757E94F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3</cp:revision>
  <cp:lastPrinted>2015-12-29T22:51:00Z</cp:lastPrinted>
  <dcterms:created xsi:type="dcterms:W3CDTF">2019-08-23T13:02:00Z</dcterms:created>
  <dcterms:modified xsi:type="dcterms:W3CDTF">2019-08-23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